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E7DC3" w:rsidRPr="00487751" w:rsidRDefault="005B4213" w:rsidP="005B4213">
      <w:pPr>
        <w:jc w:val="center"/>
        <w:rPr>
          <w:rFonts w:ascii="Broadway" w:hAnsi="Broadway"/>
          <w:sz w:val="48"/>
          <w:szCs w:val="48"/>
        </w:rPr>
      </w:pPr>
      <w:r w:rsidRPr="00487751">
        <w:rPr>
          <w:rFonts w:ascii="Broadway" w:hAnsi="Broadway"/>
          <w:sz w:val="48"/>
          <w:szCs w:val="48"/>
        </w:rPr>
        <w:t xml:space="preserve">Greatest Common Factor </w:t>
      </w:r>
    </w:p>
    <w:p w:rsidR="005B4213" w:rsidRPr="00933A88" w:rsidRDefault="00933A88" w:rsidP="005B4213">
      <w:pPr>
        <w:rPr>
          <w:sz w:val="32"/>
          <w:szCs w:val="32"/>
        </w:rPr>
      </w:pPr>
      <w:r>
        <w:rPr>
          <w:noProof/>
          <w:sz w:val="32"/>
          <w:szCs w:val="3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8" type="#_x0000_t32" style="position:absolute;margin-left:-1.5pt;margin-top:35.55pt;width:556.5pt;height:0;z-index:3" o:connectortype="straight"/>
        </w:pict>
      </w:r>
      <w:r w:rsidR="005B4213">
        <w:rPr>
          <w:sz w:val="32"/>
          <w:szCs w:val="32"/>
        </w:rPr>
        <w:t>Define GCF:</w:t>
      </w:r>
      <w:r>
        <w:rPr>
          <w:sz w:val="32"/>
          <w:szCs w:val="32"/>
        </w:rPr>
        <w:br/>
      </w:r>
    </w:p>
    <w:p w:rsidR="005B4213" w:rsidRDefault="00933A88" w:rsidP="005B4213">
      <w:pPr>
        <w:rPr>
          <w:sz w:val="32"/>
          <w:szCs w:val="32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26" type="#_x0000_t202" style="position:absolute;margin-left:-1.5pt;margin-top:33.25pt;width:293.25pt;height:115.6pt;z-index:1;visibility:visible;mso-wrap-distance-left:9pt;mso-wrap-distance-top:0;mso-wrap-distance-right:9pt;mso-wrap-distance-bottom:0;mso-position-horizontal-relative:text;mso-position-vertical-relative:text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">
            <v:textbox>
              <w:txbxContent>
                <w:p w:rsidR="00CF0155" w:rsidRDefault="00CF0155">
                  <w:pPr>
                    <w:rPr>
                      <w:rFonts w:ascii="Batang" w:eastAsia="Batang" w:hAnsi="Batang"/>
                      <w:b/>
                      <w:u w:val="single"/>
                    </w:rPr>
                  </w:pPr>
                  <w:r w:rsidRPr="00CF0155">
                    <w:rPr>
                      <w:rFonts w:ascii="Batang" w:eastAsia="Batang" w:hAnsi="Batang"/>
                      <w:b/>
                      <w:u w:val="single"/>
                    </w:rPr>
                    <w:t>HOW TO FIND THE GC</w:t>
                  </w:r>
                  <w:r w:rsidR="007A1D7E">
                    <w:rPr>
                      <w:rFonts w:ascii="Batang" w:eastAsia="Batang" w:hAnsi="Batang"/>
                      <w:b/>
                      <w:u w:val="single"/>
                    </w:rPr>
                    <w:t>F</w:t>
                  </w:r>
                  <w:r>
                    <w:rPr>
                      <w:rFonts w:ascii="Batang" w:eastAsia="Batang" w:hAnsi="Batang"/>
                      <w:b/>
                      <w:u w:val="single"/>
                    </w:rPr>
                    <w:t xml:space="preserve"> BY MAKING A LIST</w:t>
                  </w:r>
                  <w:r w:rsidRPr="00CF0155">
                    <w:rPr>
                      <w:rFonts w:ascii="Batang" w:eastAsia="Batang" w:hAnsi="Batang"/>
                      <w:b/>
                      <w:u w:val="single"/>
                    </w:rPr>
                    <w:t>:</w:t>
                  </w:r>
                </w:p>
                <w:p w:rsidR="007261BE" w:rsidRDefault="007261BE">
                  <w:pPr>
                    <w:rPr>
                      <w:rFonts w:ascii="Batang" w:eastAsia="Batang" w:hAnsi="Batang"/>
                      <w:b/>
                      <w:u w:val="single"/>
                    </w:rPr>
                  </w:pPr>
                </w:p>
                <w:p w:rsidR="007261BE" w:rsidRPr="007261BE" w:rsidRDefault="007261BE" w:rsidP="00DA4508">
                  <w:pPr>
                    <w:rPr>
                      <w:rFonts w:ascii="Batang" w:eastAsia="Batang" w:hAnsi="Batang"/>
                      <w:b/>
                      <w:sz w:val="40"/>
                      <w:szCs w:val="40"/>
                    </w:rPr>
                  </w:pPr>
                </w:p>
              </w:txbxContent>
            </v:textbox>
          </v:shape>
        </w:pict>
      </w:r>
      <w:r w:rsidR="005B4213">
        <w:rPr>
          <w:sz w:val="32"/>
          <w:szCs w:val="32"/>
        </w:rPr>
        <w:t>Method 1:_________________________________</w:t>
      </w:r>
    </w:p>
    <w:p w:rsidR="005B4213" w:rsidRDefault="005B4213" w:rsidP="005B4213">
      <w:pPr>
        <w:spacing w:after="0" w:line="240" w:lineRule="auto"/>
        <w:rPr>
          <w:sz w:val="24"/>
          <w:szCs w:val="24"/>
        </w:rPr>
      </w:pPr>
      <w:r w:rsidRPr="005B4213">
        <w:rPr>
          <w:sz w:val="24"/>
          <w:szCs w:val="24"/>
        </w:rPr>
        <w:tab/>
      </w:r>
      <w:r w:rsidRPr="005B4213">
        <w:rPr>
          <w:sz w:val="24"/>
          <w:szCs w:val="24"/>
        </w:rPr>
        <w:tab/>
      </w:r>
      <w:r w:rsidRPr="005B4213">
        <w:rPr>
          <w:sz w:val="24"/>
          <w:szCs w:val="24"/>
        </w:rPr>
        <w:tab/>
      </w:r>
      <w:r w:rsidRPr="005B4213">
        <w:rPr>
          <w:sz w:val="24"/>
          <w:szCs w:val="24"/>
        </w:rPr>
        <w:tab/>
      </w:r>
      <w:r w:rsidRPr="005B4213">
        <w:rPr>
          <w:sz w:val="24"/>
          <w:szCs w:val="24"/>
        </w:rPr>
        <w:tab/>
      </w:r>
      <w:r w:rsidRPr="005B4213">
        <w:rPr>
          <w:sz w:val="24"/>
          <w:szCs w:val="24"/>
        </w:rPr>
        <w:tab/>
      </w:r>
      <w:r w:rsidRPr="005B4213"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</w:t>
      </w:r>
      <w:r w:rsidRPr="005B4213">
        <w:rPr>
          <w:sz w:val="24"/>
          <w:szCs w:val="24"/>
        </w:rPr>
        <w:t xml:space="preserve">Example: 24- 1, 2, 3, 4, 6, 8, 12, </w:t>
      </w:r>
      <w:r>
        <w:rPr>
          <w:sz w:val="24"/>
          <w:szCs w:val="24"/>
        </w:rPr>
        <w:t>2</w:t>
      </w:r>
      <w:r w:rsidRPr="005B4213">
        <w:rPr>
          <w:sz w:val="24"/>
          <w:szCs w:val="24"/>
        </w:rPr>
        <w:t>4</w:t>
      </w:r>
    </w:p>
    <w:p w:rsidR="005B4213" w:rsidRDefault="005B4213" w:rsidP="005B4213">
      <w:pPr>
        <w:spacing w:after="120" w:line="240" w:lineRule="auto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   30- 1, 2, 3, 5, 6, 10, 15, 30</w:t>
      </w:r>
    </w:p>
    <w:p w:rsidR="005B4213" w:rsidRDefault="005B4213" w:rsidP="005B4213">
      <w:pPr>
        <w:spacing w:after="120"/>
        <w:ind w:left="7200"/>
        <w:rPr>
          <w:sz w:val="24"/>
          <w:szCs w:val="24"/>
        </w:rPr>
      </w:pPr>
      <w:r>
        <w:rPr>
          <w:sz w:val="24"/>
          <w:szCs w:val="24"/>
        </w:rPr>
        <w:t>Since 6 is the largest factor that appears on BOTH lists, the GCF of 24 and 30 is 6</w:t>
      </w:r>
    </w:p>
    <w:p w:rsidR="005B4213" w:rsidRDefault="005B4213" w:rsidP="005B4213">
      <w:pPr>
        <w:rPr>
          <w:sz w:val="24"/>
          <w:szCs w:val="24"/>
        </w:rPr>
      </w:pPr>
    </w:p>
    <w:p w:rsidR="005B4213" w:rsidRPr="00933A88" w:rsidRDefault="00933A88" w:rsidP="005B4213">
      <w:pPr>
        <w:rPr>
          <w:sz w:val="24"/>
          <w:szCs w:val="24"/>
        </w:rPr>
      </w:pPr>
      <w:r>
        <w:rPr>
          <w:noProof/>
          <w:sz w:val="32"/>
          <w:szCs w:val="32"/>
        </w:rPr>
        <w:pict>
          <v:group id="_x0000_s1227" style="position:absolute;margin-left:337.55pt;margin-top:36.45pt;width:207.7pt;height:120.65pt;z-index:6" coordorigin="7498,8897" coordsize="4154,2413">
            <v:shape id="SMARTInkAnnotation161" o:spid="_x0000_s1223" style="position:absolute;left:7905;top:9255;width:929;height:451" coordsize="929,451" path="m13,r,13l11,14r-6,l3,16,1,19,,23r1,4l9,41r2,9l12,60r1,12l13,108r2,6l21,124r2,9l25,144r1,12l27,167r,22l28,212r,33l30,255r2,8l38,277r3,12l42,296r,8l42,313r2,9l47,331r4,10l53,349r3,13l57,374r,5l59,384r7,11l74,405r5,5l82,415r3,10l88,428r3,3l95,432r17,13l115,448r6,1l147,450r19,l182,446r8,-4l213,438r26,-3l261,428r21,-9l303,411r20,-3l356,402r21,-4l395,394r18,-5l430,384r16,-3l461,379r16,-1l492,375r15,-3l523,368r18,-3l562,363r41,-1l653,360r126,l801,362r20,2l883,375r45,e" filled="f" strokecolor="#009300" strokeweight="3pt">
              <v:path arrowok="t"/>
            </v:shape>
            <v:shape id="SMARTInkAnnotation162" o:spid="_x0000_s1224" style="position:absolute;left:7919;top:9630;width:1080;height:571" coordsize="1080,571" path="m74,l61,13r-1,6l59,33r,4l57,42,49,55,46,65,45,80,44,95r,23l42,125r-8,19l31,154r-1,9l30,174r-1,34l29,242r-2,9l24,262r-3,13l19,287r-2,11l16,308r-1,17l14,338r,11l12,358r-2,10l6,381r-2,9l1,406,,418r,6l4,439r3,9l9,457r2,9l12,476r2,6l17,486r4,3l24,493r3,8l28,515r2,5l37,530r4,3l45,536r5,1l53,540r2,3l56,547r3,3l62,551r8,2l80,554r4,2l99,565r10,3l138,570r118,l272,566r23,-8l326,556r54,-1l397,553r19,-2l437,547r32,-4l500,541r59,-1l587,540r28,-4l630,532r13,-1l682,537r19,1l741,539r71,1l1079,540e" filled="f" strokecolor="#009300" strokeweight="3pt">
              <v:path arrowok="t"/>
            </v:shape>
            <v:shape id="SMARTInkAnnotation163" o:spid="_x0000_s1225" style="position:absolute;left:7498;top:8897;width:496;height:1274" coordsize="496,1274" path="m90,223r-8,l78,226r-9,13l64,251r-1,6l57,267r-4,6l39,312r-9,38l23,369r-5,28l15,429,5,467,2,495,1,531,,873r2,18l4,913r4,25l12,975r3,29l22,1033r14,53l45,1115r15,36l75,1182r12,21l94,1213r9,10l112,1231r9,7l131,1245r15,7l152,1254r12,7l169,1265r11,4l193,1271r11,1l234,1273r7,l247,1271r12,-6l269,1261r6,-1l285,1254r5,-3l298,1246r11,-4l321,1237r10,-4l346,1223r8,-8l363,1204r9,-12l386,1174r12,-15l409,1141r6,-19l419,1103r12,-30l445,1038r10,-39l461,967r4,-30l472,896r9,-37l489,826r3,-32l494,764r1,-41l495,525r-5,-31l483,457r-9,-56l471,377r-2,-21l465,320r-7,-27l453,266r-3,-27l437,200,421,160,408,128r-6,-14l393,101,382,86,360,61,344,44,327,26r-9,-9l309,10,299,6,289,4,274,r-6,l262,1,251,6r-15,9l227,19,216,29,204,42,191,57,181,71r-9,12l165,95r-10,18l130,159r-10,21l112,200r-7,17l45,373r,l45,389r-5,17l30,433e" filled="f" strokecolor="#009300" strokeweight="3pt">
              <v:path arrowok="t"/>
            </v:shape>
            <v:shape id="SMARTInkAnnotation164" o:spid="_x0000_s1226" style="position:absolute;left:10873;top:10759;width:779;height:551" coordsize="779,551" path="m360,101r-8,l348,99,334,91r-9,-3l302,87,282,86r-6,2l266,94r-20,4l234,99r-18,6l203,113r-21,13l159,136r-22,10l117,156r-14,10l94,174,70,197,44,222r-4,6l34,240,23,272r-4,11l14,294,9,305,4,321,2,335r-1,9l1,353,,376r,40l2,423r6,12l29,466r8,10l56,492r15,8l90,507r36,14l142,526r15,3l169,531r14,4l197,538r14,5l226,545r14,2l255,549r15,l300,550r20,-1l343,546r26,-3l391,539r20,-4l429,530r15,-5l458,521r12,-5l511,501r24,-8l555,486r17,-7l586,473r16,-9l620,453r18,-12l654,431r14,-8l692,407r11,-9l713,389r9,-9l730,370r7,-9l744,347r9,-15l762,315r6,-15l772,287r3,-12l776,260r2,-16l778,226r-1,-15l775,198r-4,-12l768,174r-5,-11l759,152,749,139,736,123,721,105,707,92,695,82,683,73,670,66,657,59,643,53,624,46,575,29,552,21,530,14,508,8,489,4,471,1,454,,436,,417,2,398,5,379,7,359,8r-59,3l300,11r-24,8l255,27,225,41e" filled="f" strokecolor="#009300" strokeweight="3pt">
              <v:path arrowok="t"/>
            </v:shape>
          </v:group>
        </w:pict>
      </w:r>
      <w:r>
        <w:rPr>
          <w:sz w:val="32"/>
          <w:szCs w:val="32"/>
        </w:rPr>
        <w:br/>
      </w:r>
      <w:r>
        <w:rPr>
          <w:noProof/>
          <w:sz w:val="32"/>
          <w:szCs w:val="32"/>
        </w:rPr>
        <w:pict>
          <v:shape id="_x0000_s1029" type="#_x0000_t32" style="position:absolute;margin-left:-5.85pt;margin-top:7.1pt;width:556.5pt;height:0;z-index:4;mso-position-horizontal-relative:text;mso-position-vertical-relative:text" o:connectortype="straight"/>
        </w:pict>
      </w:r>
      <w:r w:rsidR="005B4213">
        <w:rPr>
          <w:sz w:val="32"/>
          <w:szCs w:val="32"/>
        </w:rPr>
        <w:t>Method 2:_________________________________</w:t>
      </w:r>
    </w:p>
    <w:p w:rsidR="005B4213" w:rsidRDefault="00194CA5" w:rsidP="005B4213">
      <w:pPr>
        <w:spacing w:after="120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027" type="#_x0000_t202" style="position:absolute;margin-left:-1.5pt;margin-top:8.15pt;width:293.25pt;height:116.25pt;z-index:2;visibility:visible;mso-wrap-distance-left:9pt;mso-wrap-distance-top:0;mso-wrap-distance-right:9pt;mso-wrap-distance-bottom:0;mso-position-horizontal-relative:text;mso-position-vertical-relative:text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">
            <v:textbox>
              <w:txbxContent>
                <w:p w:rsidR="00CF0155" w:rsidRDefault="00CF0155" w:rsidP="00CF0155">
                  <w:pPr>
                    <w:rPr>
                      <w:rFonts w:ascii="Batang" w:eastAsia="Batang" w:hAnsi="Batang"/>
                      <w:b/>
                      <w:u w:val="single"/>
                    </w:rPr>
                  </w:pPr>
                  <w:r w:rsidRPr="00CF0155">
                    <w:rPr>
                      <w:rFonts w:ascii="Batang" w:eastAsia="Batang" w:hAnsi="Batang"/>
                      <w:b/>
                      <w:u w:val="single"/>
                    </w:rPr>
                    <w:t>HOW TO FIND THE GCF</w:t>
                  </w:r>
                  <w:r>
                    <w:rPr>
                      <w:rFonts w:ascii="Batang" w:eastAsia="Batang" w:hAnsi="Batang"/>
                      <w:b/>
                      <w:u w:val="single"/>
                    </w:rPr>
                    <w:t xml:space="preserve"> USING A SLED</w:t>
                  </w:r>
                  <w:r w:rsidRPr="00CF0155">
                    <w:rPr>
                      <w:rFonts w:ascii="Batang" w:eastAsia="Batang" w:hAnsi="Batang"/>
                      <w:b/>
                      <w:u w:val="single"/>
                    </w:rPr>
                    <w:t>:</w:t>
                  </w:r>
                </w:p>
                <w:p w:rsidR="007261BE" w:rsidRPr="00CF0155" w:rsidRDefault="007261BE" w:rsidP="00CF0155">
                  <w:pPr>
                    <w:rPr>
                      <w:rFonts w:ascii="Batang" w:eastAsia="Batang" w:hAnsi="Batang"/>
                      <w:b/>
                      <w:u w:val="single"/>
                    </w:rPr>
                  </w:pPr>
                </w:p>
              </w:txbxContent>
            </v:textbox>
          </v:shape>
        </w:pict>
      </w:r>
      <w:r w:rsidR="005B4213" w:rsidRPr="005B4213">
        <w:rPr>
          <w:sz w:val="24"/>
          <w:szCs w:val="24"/>
        </w:rPr>
        <w:tab/>
      </w:r>
      <w:r w:rsidR="005B4213" w:rsidRPr="005B4213">
        <w:rPr>
          <w:sz w:val="24"/>
          <w:szCs w:val="24"/>
        </w:rPr>
        <w:tab/>
      </w:r>
      <w:r w:rsidR="005B4213" w:rsidRPr="005B4213">
        <w:rPr>
          <w:sz w:val="24"/>
          <w:szCs w:val="24"/>
        </w:rPr>
        <w:tab/>
      </w:r>
      <w:r w:rsidR="005B4213" w:rsidRPr="005B4213">
        <w:rPr>
          <w:sz w:val="24"/>
          <w:szCs w:val="24"/>
        </w:rPr>
        <w:tab/>
      </w:r>
      <w:r w:rsidR="005B4213" w:rsidRPr="005B4213">
        <w:rPr>
          <w:sz w:val="24"/>
          <w:szCs w:val="24"/>
        </w:rPr>
        <w:tab/>
      </w:r>
      <w:r w:rsidR="005B4213" w:rsidRPr="005B4213">
        <w:rPr>
          <w:sz w:val="24"/>
          <w:szCs w:val="24"/>
        </w:rPr>
        <w:tab/>
      </w:r>
      <w:r w:rsidR="005B4213" w:rsidRPr="005B4213">
        <w:rPr>
          <w:sz w:val="24"/>
          <w:szCs w:val="24"/>
        </w:rPr>
        <w:tab/>
      </w:r>
      <w:r w:rsidR="005B4213">
        <w:rPr>
          <w:sz w:val="24"/>
          <w:szCs w:val="24"/>
        </w:rPr>
        <w:tab/>
        <w:t xml:space="preserve">    </w:t>
      </w:r>
      <w:r w:rsidR="005B4213" w:rsidRPr="005B4213">
        <w:rPr>
          <w:sz w:val="24"/>
          <w:szCs w:val="24"/>
        </w:rPr>
        <w:t xml:space="preserve">Example: </w:t>
      </w:r>
      <w:r w:rsidR="005B4213">
        <w:rPr>
          <w:sz w:val="24"/>
          <w:szCs w:val="24"/>
        </w:rPr>
        <w:t xml:space="preserve"> 7   28    70</w:t>
      </w:r>
    </w:p>
    <w:p w:rsidR="005B4213" w:rsidRDefault="005B4213" w:rsidP="005B4213">
      <w:pPr>
        <w:spacing w:after="12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     2    4      10</w:t>
      </w:r>
    </w:p>
    <w:p w:rsidR="005B4213" w:rsidRDefault="005B4213" w:rsidP="005B4213">
      <w:pPr>
        <w:spacing w:after="12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2       5</w:t>
      </w:r>
    </w:p>
    <w:p w:rsidR="00AD5E12" w:rsidRDefault="005B4213" w:rsidP="00AD5E12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AD5E12">
        <w:rPr>
          <w:sz w:val="24"/>
          <w:szCs w:val="24"/>
        </w:rPr>
        <w:tab/>
      </w:r>
      <w:r>
        <w:rPr>
          <w:sz w:val="24"/>
          <w:szCs w:val="24"/>
        </w:rPr>
        <w:t>7</w:t>
      </w:r>
      <w:r w:rsidR="00AD5E12">
        <w:rPr>
          <w:sz w:val="24"/>
          <w:szCs w:val="24"/>
        </w:rPr>
        <w:t xml:space="preserve"> x 2 = 14</w:t>
      </w:r>
    </w:p>
    <w:p w:rsidR="005B4213" w:rsidRDefault="00AD5E12" w:rsidP="00AD5E12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The GCF of 28 and 70 is 14 </w:t>
      </w:r>
    </w:p>
    <w:p w:rsidR="00AD5E12" w:rsidRDefault="00AD5E12" w:rsidP="00AD5E12">
      <w:pPr>
        <w:spacing w:after="0" w:line="240" w:lineRule="auto"/>
        <w:rPr>
          <w:sz w:val="24"/>
          <w:szCs w:val="24"/>
        </w:rPr>
      </w:pPr>
    </w:p>
    <w:p w:rsidR="00AD5E12" w:rsidRDefault="00AD5E12" w:rsidP="00AD5E12">
      <w:pPr>
        <w:spacing w:after="0" w:line="240" w:lineRule="auto"/>
        <w:rPr>
          <w:sz w:val="24"/>
          <w:szCs w:val="24"/>
        </w:rPr>
      </w:pPr>
    </w:p>
    <w:p w:rsidR="00AD5E12" w:rsidRDefault="00933A88" w:rsidP="00AD5E12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247" type="#_x0000_t32" style="position:absolute;margin-left:-5.85pt;margin-top:8.65pt;width:556.5pt;height:0;z-index:9" o:connectortype="straight"/>
        </w:pict>
      </w:r>
    </w:p>
    <w:p w:rsidR="00933A88" w:rsidRDefault="00933A88" w:rsidP="00933A88">
      <w:pPr>
        <w:rPr>
          <w:sz w:val="32"/>
          <w:szCs w:val="32"/>
        </w:rPr>
      </w:pPr>
      <w:r>
        <w:rPr>
          <w:sz w:val="32"/>
          <w:szCs w:val="32"/>
        </w:rPr>
        <w:t xml:space="preserve">Method </w:t>
      </w:r>
      <w:r>
        <w:rPr>
          <w:sz w:val="32"/>
          <w:szCs w:val="32"/>
        </w:rPr>
        <w:t>3</w:t>
      </w:r>
      <w:r>
        <w:rPr>
          <w:sz w:val="32"/>
          <w:szCs w:val="32"/>
        </w:rPr>
        <w:t>:_________________________________</w:t>
      </w:r>
    </w:p>
    <w:p w:rsidR="00933A88" w:rsidRDefault="00933A88" w:rsidP="00933A88">
      <w:pPr>
        <w:spacing w:after="120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251" type="#_x0000_t32" style="position:absolute;margin-left:511.2pt;margin-top:14.3pt;width:13.85pt;height:24.6pt;z-index:13" o:connectortype="straight"/>
        </w:pict>
      </w:r>
      <w:r>
        <w:rPr>
          <w:noProof/>
          <w:sz w:val="24"/>
          <w:szCs w:val="24"/>
        </w:rPr>
        <w:pict>
          <v:shape id="_x0000_s1250" type="#_x0000_t32" style="position:absolute;margin-left:501pt;margin-top:14.3pt;width:10.2pt;height:24.6pt;flip:x;z-index:12" o:connectortype="straight"/>
        </w:pict>
      </w:r>
      <w:r>
        <w:rPr>
          <w:noProof/>
          <w:sz w:val="24"/>
          <w:szCs w:val="24"/>
        </w:rPr>
        <w:pict>
          <v:shape id="_x0000_s1249" type="#_x0000_t32" style="position:absolute;margin-left:418.8pt;margin-top:14.3pt;width:12.6pt;height:24.6pt;z-index:11" o:connectortype="straight"/>
        </w:pict>
      </w:r>
      <w:r>
        <w:rPr>
          <w:noProof/>
          <w:sz w:val="24"/>
          <w:szCs w:val="24"/>
        </w:rPr>
        <w:pict>
          <v:shape id="_x0000_s1248" type="#_x0000_t32" style="position:absolute;margin-left:408.6pt;margin-top:14.3pt;width:10.2pt;height:24.6pt;flip:x;z-index:10" o:connectortype="straight"/>
        </w:pict>
      </w:r>
      <w:r>
        <w:rPr>
          <w:noProof/>
          <w:sz w:val="24"/>
          <w:szCs w:val="24"/>
        </w:rPr>
        <w:pict>
          <v:shape id="_x0000_s1241" type="#_x0000_t202" style="position:absolute;margin-left:-1.5pt;margin-top:8.15pt;width:333.3pt;height:116.25pt;z-index:8;visibility:visible;mso-wrap-distance-left:9pt;mso-wrap-distance-top:0;mso-wrap-distance-right:9pt;mso-wrap-distance-bottom:0;mso-position-horizontal-relative:text;mso-position-vertical-relative:text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">
            <v:textbox style="mso-next-textbox:#_x0000_s1241">
              <w:txbxContent>
                <w:p w:rsidR="00933A88" w:rsidRDefault="00933A88" w:rsidP="00933A88">
                  <w:pPr>
                    <w:rPr>
                      <w:rFonts w:ascii="Batang" w:eastAsia="Batang" w:hAnsi="Batang"/>
                      <w:b/>
                      <w:u w:val="single"/>
                    </w:rPr>
                  </w:pPr>
                  <w:r w:rsidRPr="00CF0155">
                    <w:rPr>
                      <w:rFonts w:ascii="Batang" w:eastAsia="Batang" w:hAnsi="Batang"/>
                      <w:b/>
                      <w:u w:val="single"/>
                    </w:rPr>
                    <w:t>HOW TO FIND THE GCF</w:t>
                  </w:r>
                  <w:r>
                    <w:rPr>
                      <w:rFonts w:ascii="Batang" w:eastAsia="Batang" w:hAnsi="Batang"/>
                      <w:b/>
                      <w:u w:val="single"/>
                    </w:rPr>
                    <w:t xml:space="preserve"> USING </w:t>
                  </w:r>
                  <w:r>
                    <w:rPr>
                      <w:rFonts w:ascii="Batang" w:eastAsia="Batang" w:hAnsi="Batang"/>
                      <w:b/>
                      <w:u w:val="single"/>
                    </w:rPr>
                    <w:t>PRIME FACTORIZATION</w:t>
                  </w:r>
                  <w:r w:rsidRPr="00CF0155">
                    <w:rPr>
                      <w:rFonts w:ascii="Batang" w:eastAsia="Batang" w:hAnsi="Batang"/>
                      <w:b/>
                      <w:u w:val="single"/>
                    </w:rPr>
                    <w:t>:</w:t>
                  </w:r>
                </w:p>
                <w:p w:rsidR="00933A88" w:rsidRPr="00CF0155" w:rsidRDefault="00933A88" w:rsidP="00933A88">
                  <w:pPr>
                    <w:rPr>
                      <w:rFonts w:ascii="Batang" w:eastAsia="Batang" w:hAnsi="Batang"/>
                      <w:b/>
                      <w:u w:val="single"/>
                    </w:rPr>
                  </w:pPr>
                </w:p>
              </w:txbxContent>
            </v:textbox>
          </v:shape>
        </w:pict>
      </w:r>
      <w:r w:rsidRPr="005B4213">
        <w:rPr>
          <w:sz w:val="24"/>
          <w:szCs w:val="24"/>
        </w:rPr>
        <w:tab/>
      </w:r>
      <w:r w:rsidRPr="005B4213">
        <w:rPr>
          <w:sz w:val="24"/>
          <w:szCs w:val="24"/>
        </w:rPr>
        <w:tab/>
      </w:r>
      <w:r w:rsidRPr="005B4213">
        <w:rPr>
          <w:sz w:val="24"/>
          <w:szCs w:val="24"/>
        </w:rPr>
        <w:tab/>
      </w:r>
      <w:r w:rsidRPr="005B4213">
        <w:rPr>
          <w:sz w:val="24"/>
          <w:szCs w:val="24"/>
        </w:rPr>
        <w:tab/>
      </w:r>
      <w:r w:rsidRPr="005B4213">
        <w:rPr>
          <w:sz w:val="24"/>
          <w:szCs w:val="24"/>
        </w:rPr>
        <w:tab/>
      </w:r>
      <w:r w:rsidRPr="005B4213">
        <w:rPr>
          <w:sz w:val="24"/>
          <w:szCs w:val="24"/>
        </w:rPr>
        <w:tab/>
      </w:r>
      <w:r w:rsidRPr="005B4213"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Example:   12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36</w:t>
      </w:r>
    </w:p>
    <w:p w:rsidR="00933A88" w:rsidRDefault="00933A88" w:rsidP="00933A88">
      <w:pPr>
        <w:spacing w:after="0" w:line="240" w:lineRule="auto"/>
        <w:rPr>
          <w:sz w:val="24"/>
          <w:szCs w:val="24"/>
        </w:rPr>
      </w:pPr>
    </w:p>
    <w:p w:rsidR="00933A88" w:rsidRDefault="00933A88" w:rsidP="00933A88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2      6</w:t>
      </w:r>
      <w:r>
        <w:rPr>
          <w:sz w:val="24"/>
          <w:szCs w:val="24"/>
        </w:rPr>
        <w:tab/>
        <w:t xml:space="preserve">           6       6</w:t>
      </w:r>
    </w:p>
    <w:p w:rsidR="00933A88" w:rsidRDefault="00933A88" w:rsidP="00933A88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259" type="#_x0000_t32" style="position:absolute;margin-left:525.05pt;margin-top:2.4pt;width:10pt;height:25.2pt;z-index:21" o:connectortype="straight"/>
        </w:pict>
      </w:r>
      <w:r>
        <w:rPr>
          <w:noProof/>
          <w:sz w:val="24"/>
          <w:szCs w:val="24"/>
        </w:rPr>
        <w:pict>
          <v:shape id="_x0000_s1258" type="#_x0000_t32" style="position:absolute;margin-left:525.05pt;margin-top:2.4pt;width:0;height:25.2pt;z-index:20" o:connectortype="straight"/>
        </w:pict>
      </w:r>
      <w:r>
        <w:rPr>
          <w:noProof/>
          <w:sz w:val="24"/>
          <w:szCs w:val="24"/>
        </w:rPr>
        <w:pict>
          <v:shape id="_x0000_s1257" type="#_x0000_t32" style="position:absolute;margin-left:501pt;margin-top:3pt;width:5.3pt;height:24.6pt;z-index:19" o:connectortype="straight"/>
        </w:pict>
      </w:r>
      <w:r>
        <w:rPr>
          <w:noProof/>
          <w:sz w:val="24"/>
          <w:szCs w:val="24"/>
        </w:rPr>
        <w:pict>
          <v:shape id="_x0000_s1256" type="#_x0000_t32" style="position:absolute;margin-left:490.8pt;margin-top:2.4pt;width:10.2pt;height:24.6pt;flip:x;z-index:18" o:connectortype="straight"/>
        </w:pict>
      </w:r>
      <w:r>
        <w:rPr>
          <w:noProof/>
          <w:sz w:val="24"/>
          <w:szCs w:val="24"/>
        </w:rPr>
        <w:pict>
          <v:shape id="_x0000_s1255" type="#_x0000_t32" style="position:absolute;margin-left:431.4pt;margin-top:3pt;width:14.4pt;height:24pt;z-index:17" o:connectortype="straight"/>
        </w:pict>
      </w:r>
      <w:r>
        <w:rPr>
          <w:noProof/>
          <w:sz w:val="24"/>
          <w:szCs w:val="24"/>
        </w:rPr>
        <w:pict>
          <v:shape id="_x0000_s1254" type="#_x0000_t32" style="position:absolute;margin-left:431.4pt;margin-top:2.4pt;width:3pt;height:24.6pt;z-index:16" o:connectortype="straight"/>
        </w:pict>
      </w:r>
      <w:r>
        <w:rPr>
          <w:noProof/>
          <w:sz w:val="24"/>
          <w:szCs w:val="24"/>
        </w:rPr>
        <w:pict>
          <v:shape id="_x0000_s1252" type="#_x0000_t32" style="position:absolute;margin-left:399pt;margin-top:2.4pt;width:9.6pt;height:24.6pt;flip:x;z-index:14" o:connectortype="straight"/>
        </w:pict>
      </w:r>
      <w:r>
        <w:rPr>
          <w:noProof/>
          <w:sz w:val="24"/>
          <w:szCs w:val="24"/>
        </w:rPr>
        <w:pict>
          <v:shape id="_x0000_s1253" type="#_x0000_t32" style="position:absolute;margin-left:408.6pt;margin-top:2.4pt;width:4pt;height:24.6pt;z-index:15" o:connectortype="straight"/>
        </w:pict>
      </w:r>
    </w:p>
    <w:p w:rsidR="00933A88" w:rsidRDefault="00933A88" w:rsidP="00933A88">
      <w:pPr>
        <w:spacing w:after="0" w:line="240" w:lineRule="auto"/>
        <w:rPr>
          <w:sz w:val="24"/>
          <w:szCs w:val="24"/>
        </w:rPr>
      </w:pPr>
    </w:p>
    <w:p w:rsidR="00AD5E12" w:rsidRDefault="00933A88" w:rsidP="00AD5E12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         1    2     2   3</w:t>
      </w:r>
      <w:r>
        <w:rPr>
          <w:sz w:val="24"/>
          <w:szCs w:val="24"/>
        </w:rPr>
        <w:tab/>
        <w:t xml:space="preserve">        2   3    </w:t>
      </w:r>
      <w:proofErr w:type="gramStart"/>
      <w:r>
        <w:rPr>
          <w:sz w:val="24"/>
          <w:szCs w:val="24"/>
        </w:rPr>
        <w:t>2  3</w:t>
      </w:r>
      <w:proofErr w:type="gramEnd"/>
    </w:p>
    <w:p w:rsidR="00AD5E12" w:rsidRDefault="00AD5E12" w:rsidP="00AD5E12">
      <w:pPr>
        <w:spacing w:after="0" w:line="240" w:lineRule="auto"/>
        <w:rPr>
          <w:sz w:val="24"/>
          <w:szCs w:val="24"/>
        </w:rPr>
      </w:pPr>
    </w:p>
    <w:p w:rsidR="00CF0155" w:rsidRDefault="00933A88" w:rsidP="00933A88">
      <w:pPr>
        <w:spacing w:after="0" w:line="240" w:lineRule="auto"/>
        <w:ind w:left="7200"/>
        <w:rPr>
          <w:sz w:val="24"/>
          <w:szCs w:val="24"/>
        </w:rPr>
      </w:pPr>
      <w:r>
        <w:rPr>
          <w:sz w:val="24"/>
          <w:szCs w:val="24"/>
        </w:rPr>
        <w:t xml:space="preserve">GCF is all of the same prime factors multiplied together (each number has two 2’s and one 3): </w:t>
      </w:r>
      <w:r w:rsidRPr="00933A88">
        <w:rPr>
          <w:position w:val="-6"/>
          <w:sz w:val="24"/>
          <w:szCs w:val="24"/>
        </w:rPr>
        <w:object w:dxaOrig="12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2pt;height:13.8pt" o:ole="">
            <v:imagedata r:id="rId5" o:title=""/>
          </v:shape>
          <o:OLEObject Type="Embed" ProgID="Equation.DSMT4" ShapeID="_x0000_i1025" DrawAspect="Content" ObjectID="_1561290093" r:id="rId6"/>
        </w:object>
      </w:r>
      <w:r>
        <w:rPr>
          <w:sz w:val="24"/>
          <w:szCs w:val="24"/>
        </w:rPr>
        <w:t xml:space="preserve"> </w:t>
      </w:r>
    </w:p>
    <w:p w:rsidR="00CF0155" w:rsidRDefault="00194CA5" w:rsidP="00AD5E12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030" type="#_x0000_t32" style="position:absolute;margin-left:-5.85pt;margin-top:7.25pt;width:556.5pt;height:0;z-index:5" o:connectortype="straight"/>
        </w:pict>
      </w:r>
    </w:p>
    <w:p w:rsidR="00CF0155" w:rsidRDefault="00CF0155" w:rsidP="00AD5E12">
      <w:pPr>
        <w:spacing w:after="0" w:line="240" w:lineRule="auto"/>
        <w:rPr>
          <w:sz w:val="24"/>
          <w:szCs w:val="24"/>
        </w:rPr>
      </w:pPr>
    </w:p>
    <w:p w:rsidR="00AD5E12" w:rsidRDefault="00AD5E12" w:rsidP="00AD5E12">
      <w:pPr>
        <w:spacing w:after="0" w:line="240" w:lineRule="auto"/>
        <w:rPr>
          <w:b/>
          <w:sz w:val="24"/>
          <w:szCs w:val="24"/>
          <w:u w:val="single"/>
        </w:rPr>
      </w:pPr>
      <w:r w:rsidRPr="00AD5E12">
        <w:rPr>
          <w:b/>
          <w:sz w:val="24"/>
          <w:szCs w:val="24"/>
          <w:u w:val="single"/>
        </w:rPr>
        <w:t>TRY THESE:</w:t>
      </w:r>
    </w:p>
    <w:p w:rsidR="00745513" w:rsidRDefault="00AD5E12" w:rsidP="00DA4508">
      <w:pPr>
        <w:pStyle w:val="ListParagraph"/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CF0155">
        <w:rPr>
          <w:sz w:val="24"/>
          <w:szCs w:val="24"/>
        </w:rPr>
        <w:t xml:space="preserve"> 38 and 42</w:t>
      </w:r>
      <w:r w:rsidRPr="00CF0155">
        <w:rPr>
          <w:sz w:val="24"/>
          <w:szCs w:val="24"/>
        </w:rPr>
        <w:tab/>
      </w:r>
      <w:r w:rsidRPr="00CF0155">
        <w:rPr>
          <w:sz w:val="24"/>
          <w:szCs w:val="24"/>
        </w:rPr>
        <w:tab/>
      </w:r>
      <w:r w:rsidRPr="00CF0155">
        <w:rPr>
          <w:sz w:val="24"/>
          <w:szCs w:val="24"/>
        </w:rPr>
        <w:tab/>
      </w:r>
      <w:r w:rsidRPr="00CF0155">
        <w:rPr>
          <w:sz w:val="24"/>
          <w:szCs w:val="24"/>
        </w:rPr>
        <w:tab/>
        <w:t>2.   90 and 75</w:t>
      </w:r>
      <w:r w:rsidRPr="00CF0155">
        <w:rPr>
          <w:sz w:val="24"/>
          <w:szCs w:val="24"/>
        </w:rPr>
        <w:tab/>
      </w:r>
      <w:r w:rsidRPr="00CF0155">
        <w:rPr>
          <w:sz w:val="24"/>
          <w:szCs w:val="24"/>
        </w:rPr>
        <w:tab/>
      </w:r>
      <w:r w:rsidRPr="00CF0155">
        <w:rPr>
          <w:sz w:val="24"/>
          <w:szCs w:val="24"/>
        </w:rPr>
        <w:tab/>
      </w:r>
      <w:r w:rsidRPr="00CF0155">
        <w:rPr>
          <w:sz w:val="24"/>
          <w:szCs w:val="24"/>
        </w:rPr>
        <w:tab/>
        <w:t>3.   54 and 18</w:t>
      </w:r>
    </w:p>
    <w:p w:rsidR="00194CA5" w:rsidRPr="00487751" w:rsidRDefault="00933A88" w:rsidP="00194CA5">
      <w:pPr>
        <w:jc w:val="center"/>
        <w:rPr>
          <w:rFonts w:ascii="Broadway" w:hAnsi="Broadway"/>
          <w:sz w:val="48"/>
          <w:szCs w:val="48"/>
        </w:rPr>
      </w:pPr>
      <w:r>
        <w:rPr>
          <w:rFonts w:ascii="Broadway" w:hAnsi="Broadway"/>
          <w:sz w:val="48"/>
          <w:szCs w:val="48"/>
        </w:rPr>
        <w:br w:type="page"/>
      </w:r>
      <w:r w:rsidR="00194CA5">
        <w:rPr>
          <w:noProof/>
          <w:sz w:val="48"/>
          <w:szCs w:val="48"/>
        </w:rPr>
        <w:lastRenderedPageBreak/>
        <w:pict>
          <v:shape id="_x0000_s1234" type="#_x0000_t75" style="position:absolute;left:0;text-align:left;margin-left:431.8pt;margin-top:-9.4pt;width:123pt;height:78.2pt;rotation:1590345fd;z-index:7;mso-position-horizontal-relative:text;mso-position-vertical-relative:text">
            <v:imagedata r:id="rId7" o:title="MC900199333[1]"/>
          </v:shape>
        </w:pict>
      </w:r>
      <w:r w:rsidR="00194CA5" w:rsidRPr="00194CA5">
        <w:rPr>
          <w:rFonts w:ascii="Broadway" w:hAnsi="Broadway"/>
          <w:sz w:val="48"/>
          <w:szCs w:val="48"/>
        </w:rPr>
        <w:t xml:space="preserve"> </w:t>
      </w:r>
      <w:r w:rsidR="00194CA5" w:rsidRPr="00487751">
        <w:rPr>
          <w:rFonts w:ascii="Broadway" w:hAnsi="Broadway"/>
          <w:sz w:val="48"/>
          <w:szCs w:val="48"/>
        </w:rPr>
        <w:t xml:space="preserve">Greatest Common Factor </w:t>
      </w:r>
    </w:p>
    <w:p w:rsidR="00194CA5" w:rsidRPr="00933A88" w:rsidRDefault="00194CA5" w:rsidP="00194CA5">
      <w:pPr>
        <w:rPr>
          <w:sz w:val="32"/>
          <w:szCs w:val="32"/>
        </w:rPr>
      </w:pPr>
      <w:r>
        <w:rPr>
          <w:noProof/>
          <w:sz w:val="32"/>
          <w:szCs w:val="32"/>
        </w:rPr>
        <w:pict>
          <v:shape id="_x0000_s1262" type="#_x0000_t32" style="position:absolute;margin-left:-1.5pt;margin-top:35.55pt;width:556.5pt;height:0;z-index:24" o:connectortype="straight"/>
        </w:pict>
      </w:r>
      <w:r>
        <w:rPr>
          <w:sz w:val="32"/>
          <w:szCs w:val="32"/>
        </w:rPr>
        <w:t>Define GCF:</w:t>
      </w:r>
      <w:r>
        <w:rPr>
          <w:sz w:val="32"/>
          <w:szCs w:val="32"/>
        </w:rPr>
        <w:br/>
      </w:r>
    </w:p>
    <w:p w:rsidR="00194CA5" w:rsidRDefault="00194CA5" w:rsidP="00194CA5">
      <w:pPr>
        <w:rPr>
          <w:sz w:val="32"/>
          <w:szCs w:val="32"/>
        </w:rPr>
      </w:pPr>
      <w:r>
        <w:rPr>
          <w:noProof/>
        </w:rPr>
        <w:pict>
          <v:shape id="_x0000_s1260" type="#_x0000_t202" style="position:absolute;margin-left:-1.5pt;margin-top:33.25pt;width:293.25pt;height:115.6pt;z-index:22;visibility:visible;mso-wrap-distance-left:9pt;mso-wrap-distance-top:0;mso-wrap-distance-right:9pt;mso-wrap-distance-bottom:0;mso-position-horizontal-relative:text;mso-position-vertical-relative:text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">
            <v:textbox>
              <w:txbxContent>
                <w:p w:rsidR="00194CA5" w:rsidRDefault="00194CA5" w:rsidP="00194CA5">
                  <w:pPr>
                    <w:rPr>
                      <w:rFonts w:ascii="Batang" w:eastAsia="Batang" w:hAnsi="Batang"/>
                      <w:b/>
                      <w:u w:val="single"/>
                    </w:rPr>
                  </w:pPr>
                  <w:r w:rsidRPr="00CF0155">
                    <w:rPr>
                      <w:rFonts w:ascii="Batang" w:eastAsia="Batang" w:hAnsi="Batang"/>
                      <w:b/>
                      <w:u w:val="single"/>
                    </w:rPr>
                    <w:t>HOW TO FIND THE GC</w:t>
                  </w:r>
                  <w:r>
                    <w:rPr>
                      <w:rFonts w:ascii="Batang" w:eastAsia="Batang" w:hAnsi="Batang"/>
                      <w:b/>
                      <w:u w:val="single"/>
                    </w:rPr>
                    <w:t>F BY MAKING A LIST</w:t>
                  </w:r>
                  <w:r w:rsidRPr="00CF0155">
                    <w:rPr>
                      <w:rFonts w:ascii="Batang" w:eastAsia="Batang" w:hAnsi="Batang"/>
                      <w:b/>
                      <w:u w:val="single"/>
                    </w:rPr>
                    <w:t>:</w:t>
                  </w:r>
                </w:p>
                <w:p w:rsidR="00194CA5" w:rsidRDefault="00194CA5" w:rsidP="00194CA5">
                  <w:pPr>
                    <w:rPr>
                      <w:rFonts w:ascii="Batang" w:eastAsia="Batang" w:hAnsi="Batang"/>
                      <w:b/>
                      <w:u w:val="single"/>
                    </w:rPr>
                  </w:pPr>
                </w:p>
                <w:p w:rsidR="00194CA5" w:rsidRPr="007261BE" w:rsidRDefault="00194CA5" w:rsidP="00194CA5">
                  <w:pPr>
                    <w:rPr>
                      <w:rFonts w:ascii="Batang" w:eastAsia="Batang" w:hAnsi="Batang"/>
                      <w:b/>
                      <w:sz w:val="40"/>
                      <w:szCs w:val="40"/>
                    </w:rPr>
                  </w:pPr>
                </w:p>
              </w:txbxContent>
            </v:textbox>
          </v:shape>
        </w:pict>
      </w:r>
      <w:r>
        <w:rPr>
          <w:sz w:val="32"/>
          <w:szCs w:val="32"/>
        </w:rPr>
        <w:t>Method 1:_________________________________</w:t>
      </w:r>
    </w:p>
    <w:p w:rsidR="00194CA5" w:rsidRDefault="00194CA5" w:rsidP="00194CA5">
      <w:pPr>
        <w:spacing w:after="0" w:line="240" w:lineRule="auto"/>
        <w:rPr>
          <w:sz w:val="24"/>
          <w:szCs w:val="24"/>
        </w:rPr>
      </w:pPr>
      <w:r w:rsidRPr="005B4213">
        <w:rPr>
          <w:sz w:val="24"/>
          <w:szCs w:val="24"/>
        </w:rPr>
        <w:tab/>
      </w:r>
      <w:r w:rsidRPr="005B4213">
        <w:rPr>
          <w:sz w:val="24"/>
          <w:szCs w:val="24"/>
        </w:rPr>
        <w:tab/>
      </w:r>
      <w:r w:rsidRPr="005B4213">
        <w:rPr>
          <w:sz w:val="24"/>
          <w:szCs w:val="24"/>
        </w:rPr>
        <w:tab/>
      </w:r>
      <w:r w:rsidRPr="005B4213">
        <w:rPr>
          <w:sz w:val="24"/>
          <w:szCs w:val="24"/>
        </w:rPr>
        <w:tab/>
      </w:r>
      <w:r w:rsidRPr="005B4213">
        <w:rPr>
          <w:sz w:val="24"/>
          <w:szCs w:val="24"/>
        </w:rPr>
        <w:tab/>
      </w:r>
      <w:r w:rsidRPr="005B4213">
        <w:rPr>
          <w:sz w:val="24"/>
          <w:szCs w:val="24"/>
        </w:rPr>
        <w:tab/>
      </w:r>
      <w:r w:rsidRPr="005B4213"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</w:t>
      </w:r>
      <w:r w:rsidRPr="005B4213">
        <w:rPr>
          <w:sz w:val="24"/>
          <w:szCs w:val="24"/>
        </w:rPr>
        <w:t xml:space="preserve">Example: 24- 1, 2, 3, 4, 6, 8, 12, </w:t>
      </w:r>
      <w:r>
        <w:rPr>
          <w:sz w:val="24"/>
          <w:szCs w:val="24"/>
        </w:rPr>
        <w:t>2</w:t>
      </w:r>
      <w:r w:rsidRPr="005B4213">
        <w:rPr>
          <w:sz w:val="24"/>
          <w:szCs w:val="24"/>
        </w:rPr>
        <w:t>4</w:t>
      </w:r>
    </w:p>
    <w:p w:rsidR="00194CA5" w:rsidRDefault="00194CA5" w:rsidP="00194CA5">
      <w:pPr>
        <w:spacing w:after="120" w:line="240" w:lineRule="auto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   30- 1, 2, 3, 5, 6, 10, 15, 30</w:t>
      </w:r>
    </w:p>
    <w:p w:rsidR="00194CA5" w:rsidRDefault="00194CA5" w:rsidP="00194CA5">
      <w:pPr>
        <w:spacing w:after="120"/>
        <w:ind w:left="7200"/>
        <w:rPr>
          <w:sz w:val="24"/>
          <w:szCs w:val="24"/>
        </w:rPr>
      </w:pPr>
      <w:r>
        <w:rPr>
          <w:sz w:val="24"/>
          <w:szCs w:val="24"/>
        </w:rPr>
        <w:t>Since 6 is the largest factor that appears on BOTH lists, the GCF of 24 and 30 is 6</w:t>
      </w:r>
    </w:p>
    <w:p w:rsidR="00194CA5" w:rsidRDefault="00194CA5" w:rsidP="00194CA5">
      <w:pPr>
        <w:rPr>
          <w:sz w:val="24"/>
          <w:szCs w:val="24"/>
        </w:rPr>
      </w:pPr>
    </w:p>
    <w:p w:rsidR="00194CA5" w:rsidRPr="00933A88" w:rsidRDefault="00194CA5" w:rsidP="00194CA5">
      <w:pPr>
        <w:rPr>
          <w:sz w:val="24"/>
          <w:szCs w:val="24"/>
        </w:rPr>
      </w:pPr>
      <w:r>
        <w:rPr>
          <w:noProof/>
          <w:sz w:val="32"/>
          <w:szCs w:val="32"/>
        </w:rPr>
        <w:pict>
          <v:group id="_x0000_s1265" style="position:absolute;margin-left:337.55pt;margin-top:36.45pt;width:207.7pt;height:120.65pt;z-index:27" coordorigin="7498,8897" coordsize="4154,2413">
            <v:shape id="SMARTInkAnnotation161" o:spid="_x0000_s1266" style="position:absolute;left:7905;top:9255;width:929;height:451" coordsize="929,451" path="m13,r,13l11,14r-6,l3,16,1,19,,23r1,4l9,41r2,9l12,60r1,12l13,108r2,6l21,124r2,9l25,144r1,12l27,167r,22l28,212r,33l30,255r2,8l38,277r3,12l42,296r,8l42,313r2,9l47,331r4,10l53,349r3,13l57,374r,5l59,384r7,11l74,405r5,5l82,415r3,10l88,428r3,3l95,432r17,13l115,448r6,1l147,450r19,l182,446r8,-4l213,438r26,-3l261,428r21,-9l303,411r20,-3l356,402r21,-4l395,394r18,-5l430,384r16,-3l461,379r16,-1l492,375r15,-3l523,368r18,-3l562,363r41,-1l653,360r126,l801,362r20,2l883,375r45,e" filled="f" strokecolor="#009300" strokeweight="3pt">
              <v:path arrowok="t"/>
            </v:shape>
            <v:shape id="SMARTInkAnnotation162" o:spid="_x0000_s1267" style="position:absolute;left:7919;top:9630;width:1080;height:571" coordsize="1080,571" path="m74,l61,13r-1,6l59,33r,4l57,42,49,55,46,65,45,80,44,95r,23l42,125r-8,19l31,154r-1,9l30,174r-1,34l29,242r-2,9l24,262r-3,13l19,287r-2,11l16,308r-1,17l14,338r,11l12,358r-2,10l6,381r-2,9l1,406,,418r,6l4,439r3,9l9,457r2,9l12,476r2,6l17,486r4,3l24,493r3,8l28,515r2,5l37,530r4,3l45,536r5,1l53,540r2,3l56,547r3,3l62,551r8,2l80,554r4,2l99,565r10,3l138,570r118,l272,566r23,-8l326,556r54,-1l397,553r19,-2l437,547r32,-4l500,541r59,-1l587,540r28,-4l630,532r13,-1l682,537r19,1l741,539r71,1l1079,540e" filled="f" strokecolor="#009300" strokeweight="3pt">
              <v:path arrowok="t"/>
            </v:shape>
            <v:shape id="SMARTInkAnnotation163" o:spid="_x0000_s1268" style="position:absolute;left:7498;top:8897;width:496;height:1274" coordsize="496,1274" path="m90,223r-8,l78,226r-9,13l64,251r-1,6l57,267r-4,6l39,312r-9,38l23,369r-5,28l15,429,5,467,2,495,1,531,,873r2,18l4,913r4,25l12,975r3,29l22,1033r14,53l45,1115r15,36l75,1182r12,21l94,1213r9,10l112,1231r9,7l131,1245r15,7l152,1254r12,7l169,1265r11,4l193,1271r11,1l234,1273r7,l247,1271r12,-6l269,1261r6,-1l285,1254r5,-3l298,1246r11,-4l321,1237r10,-4l346,1223r8,-8l363,1204r9,-12l386,1174r12,-15l409,1141r6,-19l419,1103r12,-30l445,1038r10,-39l461,967r4,-30l472,896r9,-37l489,826r3,-32l494,764r1,-41l495,525r-5,-31l483,457r-9,-56l471,377r-2,-21l465,320r-7,-27l453,266r-3,-27l437,200,421,160,408,128r-6,-14l393,101,382,86,360,61,344,44,327,26r-9,-9l309,10,299,6,289,4,274,r-6,l262,1,251,6r-15,9l227,19,216,29,204,42,191,57,181,71r-9,12l165,95r-10,18l130,159r-10,21l112,200r-7,17l45,373r,l45,389r-5,17l30,433e" filled="f" strokecolor="#009300" strokeweight="3pt">
              <v:path arrowok="t"/>
            </v:shape>
            <v:shape id="SMARTInkAnnotation164" o:spid="_x0000_s1269" style="position:absolute;left:10873;top:10759;width:779;height:551" coordsize="779,551" path="m360,101r-8,l348,99,334,91r-9,-3l302,87,282,86r-6,2l266,94r-20,4l234,99r-18,6l203,113r-21,13l159,136r-22,10l117,156r-14,10l94,174,70,197,44,222r-4,6l34,240,23,272r-4,11l14,294,9,305,4,321,2,335r-1,9l1,353,,376r,40l2,423r6,12l29,466r8,10l56,492r15,8l90,507r36,14l142,526r15,3l169,531r14,4l197,538r14,5l226,545r14,2l255,549r15,l300,550r20,-1l343,546r26,-3l391,539r20,-4l429,530r15,-5l458,521r12,-5l511,501r24,-8l555,486r17,-7l586,473r16,-9l620,453r18,-12l654,431r14,-8l692,407r11,-9l713,389r9,-9l730,370r7,-9l744,347r9,-15l762,315r6,-15l772,287r3,-12l776,260r2,-16l778,226r-1,-15l775,198r-4,-12l768,174r-5,-11l759,152,749,139,736,123,721,105,707,92,695,82,683,73,670,66,657,59,643,53,624,46,575,29,552,21,530,14,508,8,489,4,471,1,454,,436,,417,2,398,5,379,7,359,8r-59,3l300,11r-24,8l255,27,225,41e" filled="f" strokecolor="#009300" strokeweight="3pt">
              <v:path arrowok="t"/>
            </v:shape>
          </v:group>
        </w:pict>
      </w:r>
      <w:r>
        <w:rPr>
          <w:sz w:val="32"/>
          <w:szCs w:val="32"/>
        </w:rPr>
        <w:br/>
      </w:r>
      <w:r>
        <w:rPr>
          <w:noProof/>
          <w:sz w:val="32"/>
          <w:szCs w:val="32"/>
        </w:rPr>
        <w:pict>
          <v:shape id="_x0000_s1263" type="#_x0000_t32" style="position:absolute;margin-left:-5.85pt;margin-top:7.1pt;width:556.5pt;height:0;z-index:25;mso-position-horizontal-relative:text;mso-position-vertical-relative:text" o:connectortype="straight"/>
        </w:pict>
      </w:r>
      <w:r>
        <w:rPr>
          <w:sz w:val="32"/>
          <w:szCs w:val="32"/>
        </w:rPr>
        <w:t>Method 2:_________________________________</w:t>
      </w:r>
    </w:p>
    <w:p w:rsidR="00194CA5" w:rsidRDefault="00194CA5" w:rsidP="00194CA5">
      <w:pPr>
        <w:spacing w:after="120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261" type="#_x0000_t202" style="position:absolute;margin-left:-1.5pt;margin-top:8.15pt;width:293.25pt;height:116.25pt;z-index:23;visibility:visible;mso-wrap-distance-left:9pt;mso-wrap-distance-top:0;mso-wrap-distance-right:9pt;mso-wrap-distance-bottom:0;mso-position-horizontal-relative:text;mso-position-vertical-relative:text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">
            <v:textbox>
              <w:txbxContent>
                <w:p w:rsidR="00194CA5" w:rsidRDefault="00194CA5" w:rsidP="00194CA5">
                  <w:pPr>
                    <w:rPr>
                      <w:rFonts w:ascii="Batang" w:eastAsia="Batang" w:hAnsi="Batang"/>
                      <w:b/>
                      <w:u w:val="single"/>
                    </w:rPr>
                  </w:pPr>
                  <w:r w:rsidRPr="00CF0155">
                    <w:rPr>
                      <w:rFonts w:ascii="Batang" w:eastAsia="Batang" w:hAnsi="Batang"/>
                      <w:b/>
                      <w:u w:val="single"/>
                    </w:rPr>
                    <w:t>HOW TO FIND THE GCF</w:t>
                  </w:r>
                  <w:r>
                    <w:rPr>
                      <w:rFonts w:ascii="Batang" w:eastAsia="Batang" w:hAnsi="Batang"/>
                      <w:b/>
                      <w:u w:val="single"/>
                    </w:rPr>
                    <w:t xml:space="preserve"> USING A SLED</w:t>
                  </w:r>
                  <w:r w:rsidRPr="00CF0155">
                    <w:rPr>
                      <w:rFonts w:ascii="Batang" w:eastAsia="Batang" w:hAnsi="Batang"/>
                      <w:b/>
                      <w:u w:val="single"/>
                    </w:rPr>
                    <w:t>:</w:t>
                  </w:r>
                </w:p>
                <w:p w:rsidR="00194CA5" w:rsidRPr="00CF0155" w:rsidRDefault="00194CA5" w:rsidP="00194CA5">
                  <w:pPr>
                    <w:rPr>
                      <w:rFonts w:ascii="Batang" w:eastAsia="Batang" w:hAnsi="Batang"/>
                      <w:b/>
                      <w:u w:val="single"/>
                    </w:rPr>
                  </w:pPr>
                </w:p>
              </w:txbxContent>
            </v:textbox>
          </v:shape>
        </w:pict>
      </w:r>
      <w:r w:rsidRPr="005B4213">
        <w:rPr>
          <w:sz w:val="24"/>
          <w:szCs w:val="24"/>
        </w:rPr>
        <w:tab/>
      </w:r>
      <w:r w:rsidRPr="005B4213">
        <w:rPr>
          <w:sz w:val="24"/>
          <w:szCs w:val="24"/>
        </w:rPr>
        <w:tab/>
      </w:r>
      <w:r w:rsidRPr="005B4213">
        <w:rPr>
          <w:sz w:val="24"/>
          <w:szCs w:val="24"/>
        </w:rPr>
        <w:tab/>
      </w:r>
      <w:r w:rsidRPr="005B4213">
        <w:rPr>
          <w:sz w:val="24"/>
          <w:szCs w:val="24"/>
        </w:rPr>
        <w:tab/>
      </w:r>
      <w:r w:rsidRPr="005B4213">
        <w:rPr>
          <w:sz w:val="24"/>
          <w:szCs w:val="24"/>
        </w:rPr>
        <w:tab/>
      </w:r>
      <w:r w:rsidRPr="005B4213">
        <w:rPr>
          <w:sz w:val="24"/>
          <w:szCs w:val="24"/>
        </w:rPr>
        <w:tab/>
      </w:r>
      <w:r w:rsidRPr="005B4213"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</w:t>
      </w:r>
      <w:r w:rsidRPr="005B4213">
        <w:rPr>
          <w:sz w:val="24"/>
          <w:szCs w:val="24"/>
        </w:rPr>
        <w:t xml:space="preserve">Example: </w:t>
      </w:r>
      <w:r>
        <w:rPr>
          <w:sz w:val="24"/>
          <w:szCs w:val="24"/>
        </w:rPr>
        <w:t xml:space="preserve"> 7   28    70</w:t>
      </w:r>
    </w:p>
    <w:p w:rsidR="00194CA5" w:rsidRDefault="00194CA5" w:rsidP="00194CA5">
      <w:pPr>
        <w:spacing w:after="12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     2    4      10</w:t>
      </w:r>
    </w:p>
    <w:p w:rsidR="00194CA5" w:rsidRDefault="00194CA5" w:rsidP="00194CA5">
      <w:pPr>
        <w:spacing w:after="12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2       5</w:t>
      </w:r>
    </w:p>
    <w:p w:rsidR="00194CA5" w:rsidRDefault="00194CA5" w:rsidP="00194CA5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7 x 2 = 14</w:t>
      </w:r>
    </w:p>
    <w:p w:rsidR="00194CA5" w:rsidRDefault="00194CA5" w:rsidP="00194CA5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The GCF of 28 and 70 is 14 </w:t>
      </w:r>
    </w:p>
    <w:p w:rsidR="00194CA5" w:rsidRDefault="00194CA5" w:rsidP="00194CA5">
      <w:pPr>
        <w:spacing w:after="0" w:line="240" w:lineRule="auto"/>
        <w:rPr>
          <w:sz w:val="24"/>
          <w:szCs w:val="24"/>
        </w:rPr>
      </w:pPr>
    </w:p>
    <w:p w:rsidR="00194CA5" w:rsidRDefault="00194CA5" w:rsidP="00194CA5">
      <w:pPr>
        <w:spacing w:after="0" w:line="240" w:lineRule="auto"/>
        <w:rPr>
          <w:sz w:val="24"/>
          <w:szCs w:val="24"/>
        </w:rPr>
      </w:pPr>
    </w:p>
    <w:p w:rsidR="00194CA5" w:rsidRDefault="00194CA5" w:rsidP="00194CA5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271" type="#_x0000_t32" style="position:absolute;margin-left:-5.85pt;margin-top:8.65pt;width:556.5pt;height:0;z-index:29" o:connectortype="straight"/>
        </w:pict>
      </w:r>
    </w:p>
    <w:p w:rsidR="00194CA5" w:rsidRDefault="00194CA5" w:rsidP="00194CA5">
      <w:pPr>
        <w:rPr>
          <w:sz w:val="32"/>
          <w:szCs w:val="32"/>
        </w:rPr>
      </w:pPr>
      <w:r>
        <w:rPr>
          <w:sz w:val="32"/>
          <w:szCs w:val="32"/>
        </w:rPr>
        <w:t>Method 3:_________________________________</w:t>
      </w:r>
    </w:p>
    <w:p w:rsidR="00194CA5" w:rsidRDefault="00194CA5" w:rsidP="00194CA5">
      <w:pPr>
        <w:spacing w:after="120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275" type="#_x0000_t32" style="position:absolute;margin-left:511.2pt;margin-top:14.3pt;width:13.85pt;height:24.6pt;z-index:33" o:connectortype="straight"/>
        </w:pict>
      </w:r>
      <w:r>
        <w:rPr>
          <w:noProof/>
          <w:sz w:val="24"/>
          <w:szCs w:val="24"/>
        </w:rPr>
        <w:pict>
          <v:shape id="_x0000_s1274" type="#_x0000_t32" style="position:absolute;margin-left:501pt;margin-top:14.3pt;width:10.2pt;height:24.6pt;flip:x;z-index:32" o:connectortype="straight"/>
        </w:pict>
      </w:r>
      <w:r>
        <w:rPr>
          <w:noProof/>
          <w:sz w:val="24"/>
          <w:szCs w:val="24"/>
        </w:rPr>
        <w:pict>
          <v:shape id="_x0000_s1273" type="#_x0000_t32" style="position:absolute;margin-left:418.8pt;margin-top:14.3pt;width:12.6pt;height:24.6pt;z-index:31" o:connectortype="straight"/>
        </w:pict>
      </w:r>
      <w:r>
        <w:rPr>
          <w:noProof/>
          <w:sz w:val="24"/>
          <w:szCs w:val="24"/>
        </w:rPr>
        <w:pict>
          <v:shape id="_x0000_s1272" type="#_x0000_t32" style="position:absolute;margin-left:408.6pt;margin-top:14.3pt;width:10.2pt;height:24.6pt;flip:x;z-index:30" o:connectortype="straight"/>
        </w:pict>
      </w:r>
      <w:r>
        <w:rPr>
          <w:noProof/>
          <w:sz w:val="24"/>
          <w:szCs w:val="24"/>
        </w:rPr>
        <w:pict>
          <v:shape id="_x0000_s1270" type="#_x0000_t202" style="position:absolute;margin-left:-1.5pt;margin-top:8.15pt;width:333.3pt;height:116.25pt;z-index:28;visibility:visible;mso-wrap-distance-left:9pt;mso-wrap-distance-top:0;mso-wrap-distance-right:9pt;mso-wrap-distance-bottom:0;mso-position-horizontal-relative:text;mso-position-vertical-relative:text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">
            <v:textbox style="mso-next-textbox:#_x0000_s1270">
              <w:txbxContent>
                <w:p w:rsidR="00194CA5" w:rsidRDefault="00194CA5" w:rsidP="00194CA5">
                  <w:pPr>
                    <w:rPr>
                      <w:rFonts w:ascii="Batang" w:eastAsia="Batang" w:hAnsi="Batang"/>
                      <w:b/>
                      <w:u w:val="single"/>
                    </w:rPr>
                  </w:pPr>
                  <w:r w:rsidRPr="00CF0155">
                    <w:rPr>
                      <w:rFonts w:ascii="Batang" w:eastAsia="Batang" w:hAnsi="Batang"/>
                      <w:b/>
                      <w:u w:val="single"/>
                    </w:rPr>
                    <w:t>HOW TO FIND THE GCF</w:t>
                  </w:r>
                  <w:r>
                    <w:rPr>
                      <w:rFonts w:ascii="Batang" w:eastAsia="Batang" w:hAnsi="Batang"/>
                      <w:b/>
                      <w:u w:val="single"/>
                    </w:rPr>
                    <w:t xml:space="preserve"> USING PRIME FACTORIZATION</w:t>
                  </w:r>
                  <w:r w:rsidRPr="00CF0155">
                    <w:rPr>
                      <w:rFonts w:ascii="Batang" w:eastAsia="Batang" w:hAnsi="Batang"/>
                      <w:b/>
                      <w:u w:val="single"/>
                    </w:rPr>
                    <w:t>:</w:t>
                  </w:r>
                </w:p>
                <w:p w:rsidR="00194CA5" w:rsidRPr="00CF0155" w:rsidRDefault="00194CA5" w:rsidP="00194CA5">
                  <w:pPr>
                    <w:rPr>
                      <w:rFonts w:ascii="Batang" w:eastAsia="Batang" w:hAnsi="Batang"/>
                      <w:b/>
                      <w:u w:val="single"/>
                    </w:rPr>
                  </w:pPr>
                </w:p>
              </w:txbxContent>
            </v:textbox>
          </v:shape>
        </w:pict>
      </w:r>
      <w:r w:rsidRPr="005B4213">
        <w:rPr>
          <w:sz w:val="24"/>
          <w:szCs w:val="24"/>
        </w:rPr>
        <w:tab/>
      </w:r>
      <w:r w:rsidRPr="005B4213">
        <w:rPr>
          <w:sz w:val="24"/>
          <w:szCs w:val="24"/>
        </w:rPr>
        <w:tab/>
      </w:r>
      <w:r w:rsidRPr="005B4213">
        <w:rPr>
          <w:sz w:val="24"/>
          <w:szCs w:val="24"/>
        </w:rPr>
        <w:tab/>
      </w:r>
      <w:r w:rsidRPr="005B4213">
        <w:rPr>
          <w:sz w:val="24"/>
          <w:szCs w:val="24"/>
        </w:rPr>
        <w:tab/>
      </w:r>
      <w:r w:rsidRPr="005B4213">
        <w:rPr>
          <w:sz w:val="24"/>
          <w:szCs w:val="24"/>
        </w:rPr>
        <w:tab/>
      </w:r>
      <w:r w:rsidRPr="005B4213">
        <w:rPr>
          <w:sz w:val="24"/>
          <w:szCs w:val="24"/>
        </w:rPr>
        <w:tab/>
      </w:r>
      <w:r w:rsidRPr="005B4213"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Example:   12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36</w:t>
      </w:r>
    </w:p>
    <w:p w:rsidR="00194CA5" w:rsidRDefault="00194CA5" w:rsidP="00194CA5">
      <w:pPr>
        <w:spacing w:after="0" w:line="240" w:lineRule="auto"/>
        <w:rPr>
          <w:sz w:val="24"/>
          <w:szCs w:val="24"/>
        </w:rPr>
      </w:pPr>
    </w:p>
    <w:p w:rsidR="00194CA5" w:rsidRDefault="00194CA5" w:rsidP="00194CA5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2      6</w:t>
      </w:r>
      <w:r>
        <w:rPr>
          <w:sz w:val="24"/>
          <w:szCs w:val="24"/>
        </w:rPr>
        <w:tab/>
        <w:t xml:space="preserve">           6       6</w:t>
      </w:r>
    </w:p>
    <w:p w:rsidR="00194CA5" w:rsidRDefault="00194CA5" w:rsidP="00194CA5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283" type="#_x0000_t32" style="position:absolute;margin-left:525.05pt;margin-top:2.4pt;width:10pt;height:25.2pt;z-index:41" o:connectortype="straight"/>
        </w:pict>
      </w:r>
      <w:r>
        <w:rPr>
          <w:noProof/>
          <w:sz w:val="24"/>
          <w:szCs w:val="24"/>
        </w:rPr>
        <w:pict>
          <v:shape id="_x0000_s1282" type="#_x0000_t32" style="position:absolute;margin-left:525.05pt;margin-top:2.4pt;width:0;height:25.2pt;z-index:40" o:connectortype="straight"/>
        </w:pict>
      </w:r>
      <w:r>
        <w:rPr>
          <w:noProof/>
          <w:sz w:val="24"/>
          <w:szCs w:val="24"/>
        </w:rPr>
        <w:pict>
          <v:shape id="_x0000_s1281" type="#_x0000_t32" style="position:absolute;margin-left:501pt;margin-top:3pt;width:5.3pt;height:24.6pt;z-index:39" o:connectortype="straight"/>
        </w:pict>
      </w:r>
      <w:r>
        <w:rPr>
          <w:noProof/>
          <w:sz w:val="24"/>
          <w:szCs w:val="24"/>
        </w:rPr>
        <w:pict>
          <v:shape id="_x0000_s1280" type="#_x0000_t32" style="position:absolute;margin-left:490.8pt;margin-top:2.4pt;width:10.2pt;height:24.6pt;flip:x;z-index:38" o:connectortype="straight"/>
        </w:pict>
      </w:r>
      <w:r>
        <w:rPr>
          <w:noProof/>
          <w:sz w:val="24"/>
          <w:szCs w:val="24"/>
        </w:rPr>
        <w:pict>
          <v:shape id="_x0000_s1279" type="#_x0000_t32" style="position:absolute;margin-left:431.4pt;margin-top:3pt;width:14.4pt;height:24pt;z-index:37" o:connectortype="straight"/>
        </w:pict>
      </w:r>
      <w:r>
        <w:rPr>
          <w:noProof/>
          <w:sz w:val="24"/>
          <w:szCs w:val="24"/>
        </w:rPr>
        <w:pict>
          <v:shape id="_x0000_s1278" type="#_x0000_t32" style="position:absolute;margin-left:431.4pt;margin-top:2.4pt;width:3pt;height:24.6pt;z-index:36" o:connectortype="straight"/>
        </w:pict>
      </w:r>
      <w:r>
        <w:rPr>
          <w:noProof/>
          <w:sz w:val="24"/>
          <w:szCs w:val="24"/>
        </w:rPr>
        <w:pict>
          <v:shape id="_x0000_s1276" type="#_x0000_t32" style="position:absolute;margin-left:399pt;margin-top:2.4pt;width:9.6pt;height:24.6pt;flip:x;z-index:34" o:connectortype="straight"/>
        </w:pict>
      </w:r>
      <w:r>
        <w:rPr>
          <w:noProof/>
          <w:sz w:val="24"/>
          <w:szCs w:val="24"/>
        </w:rPr>
        <w:pict>
          <v:shape id="_x0000_s1277" type="#_x0000_t32" style="position:absolute;margin-left:408.6pt;margin-top:2.4pt;width:4pt;height:24.6pt;z-index:35" o:connectortype="straight"/>
        </w:pict>
      </w:r>
    </w:p>
    <w:p w:rsidR="00194CA5" w:rsidRDefault="00194CA5" w:rsidP="00194CA5">
      <w:pPr>
        <w:spacing w:after="0" w:line="240" w:lineRule="auto"/>
        <w:rPr>
          <w:sz w:val="24"/>
          <w:szCs w:val="24"/>
        </w:rPr>
      </w:pPr>
    </w:p>
    <w:p w:rsidR="00194CA5" w:rsidRDefault="00194CA5" w:rsidP="00194CA5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         1    2     2   3</w:t>
      </w:r>
      <w:r>
        <w:rPr>
          <w:sz w:val="24"/>
          <w:szCs w:val="24"/>
        </w:rPr>
        <w:tab/>
        <w:t xml:space="preserve">        2   3    </w:t>
      </w:r>
      <w:proofErr w:type="gramStart"/>
      <w:r>
        <w:rPr>
          <w:sz w:val="24"/>
          <w:szCs w:val="24"/>
        </w:rPr>
        <w:t>2  3</w:t>
      </w:r>
      <w:proofErr w:type="gramEnd"/>
    </w:p>
    <w:p w:rsidR="00194CA5" w:rsidRDefault="00194CA5" w:rsidP="00194CA5">
      <w:pPr>
        <w:spacing w:after="0" w:line="240" w:lineRule="auto"/>
        <w:rPr>
          <w:sz w:val="24"/>
          <w:szCs w:val="24"/>
        </w:rPr>
      </w:pPr>
    </w:p>
    <w:p w:rsidR="00194CA5" w:rsidRDefault="00194CA5" w:rsidP="00194CA5">
      <w:pPr>
        <w:spacing w:after="0" w:line="240" w:lineRule="auto"/>
        <w:ind w:left="7200"/>
        <w:rPr>
          <w:sz w:val="24"/>
          <w:szCs w:val="24"/>
        </w:rPr>
      </w:pPr>
      <w:r>
        <w:rPr>
          <w:sz w:val="24"/>
          <w:szCs w:val="24"/>
        </w:rPr>
        <w:t xml:space="preserve">GCF is all of the same prime factors multiplied together (each number has two 2’s and one 3): </w:t>
      </w:r>
      <w:r w:rsidRPr="00933A88">
        <w:rPr>
          <w:position w:val="-6"/>
          <w:sz w:val="24"/>
          <w:szCs w:val="24"/>
        </w:rPr>
        <w:object w:dxaOrig="1280" w:dyaOrig="279">
          <v:shape id="_x0000_i1026" type="#_x0000_t75" style="width:64.2pt;height:13.8pt" o:ole="">
            <v:imagedata r:id="rId5" o:title=""/>
          </v:shape>
          <o:OLEObject Type="Embed" ProgID="Equation.DSMT4" ShapeID="_x0000_i1026" DrawAspect="Content" ObjectID="_1561290094" r:id="rId8"/>
        </w:object>
      </w:r>
      <w:r>
        <w:rPr>
          <w:sz w:val="24"/>
          <w:szCs w:val="24"/>
        </w:rPr>
        <w:t xml:space="preserve"> </w:t>
      </w:r>
    </w:p>
    <w:p w:rsidR="00194CA5" w:rsidRDefault="00194CA5" w:rsidP="00194CA5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264" type="#_x0000_t32" style="position:absolute;margin-left:-5.85pt;margin-top:7.25pt;width:556.5pt;height:0;z-index:26" o:connectortype="straight"/>
        </w:pict>
      </w:r>
    </w:p>
    <w:p w:rsidR="00194CA5" w:rsidRDefault="00194CA5" w:rsidP="00194CA5">
      <w:pPr>
        <w:spacing w:after="0" w:line="240" w:lineRule="auto"/>
        <w:rPr>
          <w:sz w:val="24"/>
          <w:szCs w:val="24"/>
        </w:rPr>
      </w:pPr>
    </w:p>
    <w:p w:rsidR="00194CA5" w:rsidRDefault="00194CA5" w:rsidP="00194CA5">
      <w:pPr>
        <w:spacing w:after="0" w:line="240" w:lineRule="auto"/>
        <w:rPr>
          <w:b/>
          <w:sz w:val="24"/>
          <w:szCs w:val="24"/>
          <w:u w:val="single"/>
        </w:rPr>
      </w:pPr>
      <w:r w:rsidRPr="00AD5E12">
        <w:rPr>
          <w:b/>
          <w:sz w:val="24"/>
          <w:szCs w:val="24"/>
          <w:u w:val="single"/>
        </w:rPr>
        <w:t>TRY THESE:</w:t>
      </w:r>
    </w:p>
    <w:p w:rsidR="00194CA5" w:rsidRDefault="00194CA5" w:rsidP="00194CA5">
      <w:pPr>
        <w:pStyle w:val="ListParagraph"/>
        <w:numPr>
          <w:ilvl w:val="0"/>
          <w:numId w:val="4"/>
        </w:numPr>
        <w:spacing w:after="0" w:line="240" w:lineRule="auto"/>
        <w:rPr>
          <w:sz w:val="24"/>
          <w:szCs w:val="24"/>
        </w:rPr>
      </w:pPr>
      <w:r w:rsidRPr="00CF0155">
        <w:rPr>
          <w:sz w:val="24"/>
          <w:szCs w:val="24"/>
        </w:rPr>
        <w:t xml:space="preserve"> 38 and 42</w:t>
      </w:r>
      <w:r w:rsidRPr="00CF0155">
        <w:rPr>
          <w:sz w:val="24"/>
          <w:szCs w:val="24"/>
        </w:rPr>
        <w:tab/>
      </w:r>
      <w:r w:rsidRPr="00CF0155">
        <w:rPr>
          <w:sz w:val="24"/>
          <w:szCs w:val="24"/>
        </w:rPr>
        <w:tab/>
      </w:r>
      <w:r w:rsidRPr="00CF0155">
        <w:rPr>
          <w:sz w:val="24"/>
          <w:szCs w:val="24"/>
        </w:rPr>
        <w:tab/>
      </w:r>
      <w:r w:rsidRPr="00CF0155">
        <w:rPr>
          <w:sz w:val="24"/>
          <w:szCs w:val="24"/>
        </w:rPr>
        <w:tab/>
        <w:t>2.   90 and 75</w:t>
      </w:r>
      <w:r w:rsidRPr="00CF0155">
        <w:rPr>
          <w:sz w:val="24"/>
          <w:szCs w:val="24"/>
        </w:rPr>
        <w:tab/>
      </w:r>
      <w:r w:rsidRPr="00CF0155">
        <w:rPr>
          <w:sz w:val="24"/>
          <w:szCs w:val="24"/>
        </w:rPr>
        <w:tab/>
      </w:r>
      <w:r w:rsidRPr="00CF0155">
        <w:rPr>
          <w:sz w:val="24"/>
          <w:szCs w:val="24"/>
        </w:rPr>
        <w:tab/>
      </w:r>
      <w:r w:rsidRPr="00CF0155">
        <w:rPr>
          <w:sz w:val="24"/>
          <w:szCs w:val="24"/>
        </w:rPr>
        <w:tab/>
        <w:t>3.   54 and 18</w:t>
      </w:r>
    </w:p>
    <w:p w:rsidR="00DA4508" w:rsidRPr="00DA4508" w:rsidRDefault="00DA4508" w:rsidP="00194CA5">
      <w:pPr>
        <w:rPr>
          <w:sz w:val="24"/>
          <w:szCs w:val="24"/>
        </w:rPr>
      </w:pPr>
      <w:bookmarkStart w:id="0" w:name="_GoBack"/>
      <w:bookmarkEnd w:id="0"/>
    </w:p>
    <w:sectPr w:rsidR="00DA4508" w:rsidRPr="00DA4508" w:rsidSect="005B421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roadway">
    <w:panose1 w:val="04040905080B02020502"/>
    <w:charset w:val="00"/>
    <w:family w:val="decorative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F824B9"/>
    <w:multiLevelType w:val="hybridMultilevel"/>
    <w:tmpl w:val="ED50CF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90725D"/>
    <w:multiLevelType w:val="hybridMultilevel"/>
    <w:tmpl w:val="36DE5F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1935E1D"/>
    <w:multiLevelType w:val="hybridMultilevel"/>
    <w:tmpl w:val="36DE5F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11B5E3C"/>
    <w:multiLevelType w:val="hybridMultilevel"/>
    <w:tmpl w:val="7AB02C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oNotTrackMoves/>
  <w:defaultTabStop w:val="720"/>
  <w:drawingGridHorizontalSpacing w:val="110"/>
  <w:displayHorizont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5B4213"/>
    <w:rsid w:val="001049CB"/>
    <w:rsid w:val="00193EB6"/>
    <w:rsid w:val="00194CA5"/>
    <w:rsid w:val="00487751"/>
    <w:rsid w:val="005B4213"/>
    <w:rsid w:val="007261BE"/>
    <w:rsid w:val="00745513"/>
    <w:rsid w:val="00754FDE"/>
    <w:rsid w:val="007A1D7E"/>
    <w:rsid w:val="008E7DC3"/>
    <w:rsid w:val="00933A88"/>
    <w:rsid w:val="00AD5E12"/>
    <w:rsid w:val="00C91C44"/>
    <w:rsid w:val="00CF0155"/>
    <w:rsid w:val="00DA45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84"/>
    <o:shapelayout v:ext="edit">
      <o:idmap v:ext="edit" data="1"/>
      <o:rules v:ext="edit">
        <o:r id="V:Rule1" type="connector" idref="#_x0000_s1029"/>
        <o:r id="V:Rule2" type="connector" idref="#_x0000_s1028"/>
        <o:r id="V:Rule3" type="connector" idref="#_x0000_s1030"/>
        <o:r id="V:Rule4" type="connector" idref="#_x0000_s1247"/>
        <o:r id="V:Rule5" type="connector" idref="#_x0000_s1248"/>
        <o:r id="V:Rule6" type="connector" idref="#_x0000_s1249"/>
        <o:r id="V:Rule7" type="connector" idref="#_x0000_s1250"/>
        <o:r id="V:Rule8" type="connector" idref="#_x0000_s1251"/>
        <o:r id="V:Rule9" type="connector" idref="#_x0000_s1252"/>
        <o:r id="V:Rule10" type="connector" idref="#_x0000_s1253"/>
        <o:r id="V:Rule11" type="connector" idref="#_x0000_s1254"/>
        <o:r id="V:Rule12" type="connector" idref="#_x0000_s1255"/>
        <o:r id="V:Rule13" type="connector" idref="#_x0000_s1256"/>
        <o:r id="V:Rule14" type="connector" idref="#_x0000_s1257"/>
        <o:r id="V:Rule15" type="connector" idref="#_x0000_s1258"/>
        <o:r id="V:Rule16" type="connector" idref="#_x0000_s1259"/>
        <o:r id="V:Rule17" type="connector" idref="#_x0000_s1263"/>
        <o:r id="V:Rule18" type="connector" idref="#_x0000_s1262"/>
        <o:r id="V:Rule19" type="connector" idref="#_x0000_s1264"/>
        <o:r id="V:Rule20" type="connector" idref="#_x0000_s1271"/>
        <o:r id="V:Rule21" type="connector" idref="#_x0000_s1272"/>
        <o:r id="V:Rule22" type="connector" idref="#_x0000_s1273"/>
        <o:r id="V:Rule23" type="connector" idref="#_x0000_s1274"/>
        <o:r id="V:Rule24" type="connector" idref="#_x0000_s1275"/>
        <o:r id="V:Rule25" type="connector" idref="#_x0000_s1276"/>
        <o:r id="V:Rule26" type="connector" idref="#_x0000_s1277"/>
        <o:r id="V:Rule27" type="connector" idref="#_x0000_s1278"/>
        <o:r id="V:Rule28" type="connector" idref="#_x0000_s1279"/>
        <o:r id="V:Rule29" type="connector" idref="#_x0000_s1280"/>
        <o:r id="V:Rule30" type="connector" idref="#_x0000_s1281"/>
        <o:r id="V:Rule31" type="connector" idref="#_x0000_s1282"/>
        <o:r id="V:Rule32" type="connector" idref="#_x0000_s1283"/>
      </o:rules>
    </o:shapelayout>
  </w:shapeDefaults>
  <w:decimalSymbol w:val="."/>
  <w:listSeparator w:val=","/>
  <w15:docId w15:val="{B1509D24-CC28-4808-874C-B478F56AEF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E7DC3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D5E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015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CF015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254</Words>
  <Characters>145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7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Ashley Clody</cp:lastModifiedBy>
  <cp:revision>3</cp:revision>
  <dcterms:created xsi:type="dcterms:W3CDTF">2012-05-30T01:42:00Z</dcterms:created>
  <dcterms:modified xsi:type="dcterms:W3CDTF">2017-07-11T1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